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0" r:id="rId40"/>
    <p:sldId id="302" r:id="rId41"/>
    <p:sldId id="303" r:id="rId42"/>
    <p:sldId id="301" r:id="rId43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5773" autoAdjust="0"/>
  </p:normalViewPr>
  <p:slideViewPr>
    <p:cSldViewPr snapToGrid="0">
      <p:cViewPr>
        <p:scale>
          <a:sx n="75" d="100"/>
          <a:sy n="75" d="100"/>
        </p:scale>
        <p:origin x="1314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</a:t>
            </a:r>
            <a:r>
              <a:rPr lang="en-US" altLang="zh-CN"/>
              <a:t>_map2_</a:t>
            </a:r>
            <a:r>
              <a:rPr lang="en-US" altLang="zh-CN" dirty="0"/>
              <a:t>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83484"/>
              </p:ext>
            </p:extLst>
          </p:nvPr>
        </p:nvGraphicFramePr>
        <p:xfrm>
          <a:off x="9036050" y="4910138"/>
          <a:ext cx="163513" cy="4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6050" y="4910138"/>
                        <a:ext cx="163513" cy="4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2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3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563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563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563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319459" y="3815505"/>
            <a:ext cx="2763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0F75AD-F822-4BEA-800A-066A0A0DB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00" y="1690688"/>
            <a:ext cx="2940681" cy="28305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854700" y="365125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占位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2</TotalTime>
  <Words>4230</Words>
  <Application>Microsoft Office PowerPoint</Application>
  <PresentationFormat>宽屏</PresentationFormat>
  <Paragraphs>743</Paragraphs>
  <Slides>42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消息转播格式转换</vt:lpstr>
      <vt:lpstr>微信群里的地图格式</vt:lpstr>
      <vt:lpstr>简化问题</vt:lpstr>
      <vt:lpstr>发现问题，占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444</cp:revision>
  <dcterms:created xsi:type="dcterms:W3CDTF">2023-12-02T01:59:00Z</dcterms:created>
  <dcterms:modified xsi:type="dcterms:W3CDTF">2024-01-03T14:5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